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rPr>
          <w:rFonts w:ascii="Times New Roman" w:hAnsi="Times New Roman" w:cs="Times New Roman" w:eastAsiaTheme="minorEastAsia"/>
          <w:b w:val="0"/>
        </w:rPr>
      </w:pPr>
      <w:r>
        <w:rPr>
          <w:rFonts w:hint="eastAsia" w:ascii="Times New Roman" w:hAnsi="Times New Roman" w:cs="Times New Roman" w:eastAsiaTheme="minorEastAsia"/>
          <w:b w:val="0"/>
        </w:rPr>
        <w:t>北京航空航天</w:t>
      </w:r>
      <w:r>
        <w:rPr>
          <w:rFonts w:ascii="Times New Roman" w:hAnsi="Times New Roman" w:cs="Times New Roman" w:eastAsiaTheme="minorEastAsia"/>
          <w:b w:val="0"/>
        </w:rPr>
        <w:t>大学</w:t>
      </w:r>
      <w:r>
        <w:rPr>
          <w:rFonts w:hint="eastAsia" w:ascii="Times New Roman" w:hAnsi="Times New Roman" w:cs="Times New Roman" w:eastAsiaTheme="minorEastAsia"/>
          <w:b w:val="0"/>
        </w:rPr>
        <w:t>数学科学学院</w:t>
      </w:r>
      <w:r>
        <w:rPr>
          <w:rFonts w:ascii="Times New Roman" w:hAnsi="Times New Roman" w:cs="Times New Roman" w:eastAsiaTheme="minorEastAsia"/>
          <w:b w:val="0"/>
        </w:rPr>
        <w:t>实验报告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0"/>
        <w:gridCol w:w="1421"/>
        <w:gridCol w:w="1420"/>
        <w:gridCol w:w="28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4" w:hRule="atLeast"/>
        </w:trPr>
        <w:tc>
          <w:tcPr>
            <w:tcW w:w="4261" w:type="dxa"/>
            <w:gridSpan w:val="2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课程名称：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</w:rPr>
              <w:t>科学计算通识实验课</w:t>
            </w:r>
          </w:p>
        </w:tc>
        <w:tc>
          <w:tcPr>
            <w:tcW w:w="4261" w:type="dxa"/>
            <w:gridSpan w:val="2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名称：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</w:rPr>
              <w:t>实验二： 线性方程组的直接求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gridSpan w:val="4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类型： 演示性实验□   验证性实验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eastAsia="zh-CN"/>
              </w:rPr>
              <w:t>☑</w:t>
            </w: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 xml:space="preserve">   综合性实验□  设计性实验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pStyle w:val="7"/>
              <w:spacing w:before="0" w:after="0"/>
              <w:jc w:val="both"/>
              <w:rPr>
                <w:rFonts w:hint="default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班级：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  <w:t>暑期班</w:t>
            </w:r>
          </w:p>
        </w:tc>
        <w:tc>
          <w:tcPr>
            <w:tcW w:w="2841" w:type="dxa"/>
            <w:gridSpan w:val="2"/>
          </w:tcPr>
          <w:p>
            <w:pPr>
              <w:pStyle w:val="7"/>
              <w:spacing w:before="0" w:after="0"/>
              <w:jc w:val="both"/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姓名：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  <w:t>涂磊</w:t>
            </w:r>
          </w:p>
        </w:tc>
        <w:tc>
          <w:tcPr>
            <w:tcW w:w="2841" w:type="dxa"/>
          </w:tcPr>
          <w:p>
            <w:pPr>
              <w:pStyle w:val="7"/>
              <w:spacing w:before="0" w:after="0"/>
              <w:jc w:val="both"/>
              <w:rPr>
                <w:rFonts w:hint="default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学号：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  <w:t>223772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pStyle w:val="7"/>
              <w:spacing w:before="0" w:after="0"/>
              <w:jc w:val="both"/>
              <w:rPr>
                <w:rFonts w:hint="default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 xml:space="preserve">实验日期： 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  <w:t>2024/7/2</w:t>
            </w:r>
          </w:p>
        </w:tc>
        <w:tc>
          <w:tcPr>
            <w:tcW w:w="2841" w:type="dxa"/>
            <w:gridSpan w:val="2"/>
          </w:tcPr>
          <w:p>
            <w:pPr>
              <w:pStyle w:val="7"/>
              <w:spacing w:before="0" w:after="0"/>
              <w:jc w:val="both"/>
              <w:rPr>
                <w:rFonts w:hint="default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指导教师：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  <w:t>冯成亮</w:t>
            </w:r>
          </w:p>
        </w:tc>
        <w:tc>
          <w:tcPr>
            <w:tcW w:w="2841" w:type="dxa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成绩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16" w:hRule="atLeast"/>
        </w:trPr>
        <w:tc>
          <w:tcPr>
            <w:tcW w:w="8522" w:type="dxa"/>
            <w:gridSpan w:val="4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环境：（所用仪器设备及软件）</w:t>
            </w:r>
          </w:p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Windows + V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-code,  Ubuntu 20.04.6 + g+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17" w:hRule="atLeast"/>
        </w:trPr>
        <w:tc>
          <w:tcPr>
            <w:tcW w:w="8522" w:type="dxa"/>
            <w:gridSpan w:val="4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目的与实验内容：</w:t>
            </w:r>
          </w:p>
          <w:p>
            <w:pPr>
              <w:jc w:val="left"/>
              <w:rPr>
                <w:rStyle w:val="17"/>
                <w:rFonts w:hint="default"/>
              </w:rPr>
            </w:pPr>
            <w:r>
              <w:rPr>
                <w:rStyle w:val="17"/>
                <w:rFonts w:hint="default"/>
              </w:rPr>
              <w:t>【目的要求】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17"/>
                <w:rFonts w:hint="default"/>
                <w:sz w:val="24"/>
                <w:szCs w:val="24"/>
              </w:rPr>
              <w:t>通过本实验使学生进一步熟悉个人电脑上C++代码的编写与调试，服务器上的代码编译与运行； 学会服务器上的一些linux基本命令；熟悉求解线性方程组的顺序Gauss消去法、列主元Gauss消去法和LU分解法；了解以上方法的算法适用性与稳定性</w:t>
            </w:r>
            <w:r>
              <w:rPr>
                <w:rStyle w:val="17"/>
                <w:sz w:val="24"/>
                <w:szCs w:val="24"/>
              </w:rPr>
              <w:t>，并试着使用以上方法解决两点边值问题</w:t>
            </w:r>
            <w:r>
              <w:rPr>
                <w:rStyle w:val="17"/>
                <w:rFonts w:hint="default"/>
                <w:sz w:val="24"/>
                <w:szCs w:val="24"/>
              </w:rPr>
              <w:t>。</w:t>
            </w:r>
          </w:p>
          <w:p>
            <w:pPr>
              <w:jc w:val="left"/>
              <w:rPr>
                <w:rStyle w:val="17"/>
                <w:rFonts w:hint="default"/>
              </w:rPr>
            </w:pPr>
            <w:r>
              <w:rPr>
                <w:rStyle w:val="17"/>
                <w:rFonts w:hint="default"/>
              </w:rPr>
              <w:t>【实验内容】</w:t>
            </w: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</w:t>
            </w:r>
            <w:r>
              <w:rPr>
                <w:sz w:val="28"/>
                <w:szCs w:val="28"/>
              </w:rPr>
              <w:t>1.1</w:t>
            </w:r>
            <w:r>
              <w:rPr>
                <w:rFonts w:hint="eastAsia"/>
                <w:sz w:val="28"/>
                <w:szCs w:val="28"/>
              </w:rPr>
              <w:t>：（顺序Gauss消去法求解线性方程组1）</w:t>
            </w:r>
          </w:p>
          <w:p>
            <w:pPr>
              <w:ind w:firstLine="48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rStyle w:val="17"/>
                <w:rFonts w:hint="default"/>
                <w:sz w:val="24"/>
                <w:szCs w:val="24"/>
              </w:rPr>
              <w:t>针对方程组</w:t>
            </w:r>
          </w:p>
          <w:p>
            <w:pPr>
              <w:ind w:firstLine="42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position w:val="-32"/>
              </w:rPr>
              <w:object>
                <v:shape id="_x0000_i1025" o:spt="75" type="#_x0000_t75" style="height:38.05pt;width:142.6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  <w:p>
            <w:pPr>
              <w:ind w:firstLine="48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rStyle w:val="17"/>
                <w:rFonts w:hint="default"/>
                <w:sz w:val="24"/>
                <w:szCs w:val="24"/>
              </w:rPr>
              <w:t>采用顺序Gauss消去法，以浮点计算方式进行求解。</w:t>
            </w:r>
          </w:p>
          <w:p>
            <w:pPr>
              <w:ind w:firstLine="48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</w:t>
            </w:r>
            <w:r>
              <w:rPr>
                <w:sz w:val="28"/>
                <w:szCs w:val="28"/>
              </w:rPr>
              <w:t>1.2</w:t>
            </w:r>
            <w:r>
              <w:rPr>
                <w:rFonts w:hint="eastAsia"/>
                <w:sz w:val="28"/>
                <w:szCs w:val="28"/>
              </w:rPr>
              <w:t>：（顺序Gauss消去法求解线性方程组</w:t>
            </w:r>
            <w:r>
              <w:rPr>
                <w:sz w:val="28"/>
                <w:szCs w:val="28"/>
              </w:rPr>
              <w:t>2</w:t>
            </w:r>
            <w:r>
              <w:rPr>
                <w:rFonts w:hint="eastAsia"/>
                <w:sz w:val="28"/>
                <w:szCs w:val="28"/>
              </w:rPr>
              <w:t>）</w:t>
            </w:r>
          </w:p>
          <w:p>
            <w:pPr>
              <w:ind w:firstLine="48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rStyle w:val="17"/>
                <w:rFonts w:hint="default"/>
                <w:sz w:val="24"/>
                <w:szCs w:val="24"/>
              </w:rPr>
              <w:t>针对方程组</w:t>
            </w:r>
          </w:p>
          <w:p>
            <w:pPr>
              <w:ind w:firstLine="42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position w:val="-50"/>
              </w:rPr>
              <w:object>
                <v:shape id="_x0000_i1026" o:spt="75" type="#_x0000_t75" style="height:55.7pt;width:98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  <w:p>
            <w:pPr>
              <w:ind w:firstLine="48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rStyle w:val="17"/>
                <w:rFonts w:hint="default"/>
                <w:sz w:val="24"/>
                <w:szCs w:val="24"/>
              </w:rPr>
              <w:t>采用顺序Gauss消去法，以浮点计算方式进行求解。</w:t>
            </w:r>
          </w:p>
          <w:p>
            <w:pPr>
              <w:rPr>
                <w:sz w:val="28"/>
                <w:szCs w:val="28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</w:t>
            </w:r>
            <w:r>
              <w:rPr>
                <w:sz w:val="28"/>
                <w:szCs w:val="28"/>
              </w:rPr>
              <w:t>1.3</w:t>
            </w:r>
            <w:r>
              <w:rPr>
                <w:rFonts w:hint="eastAsia"/>
                <w:sz w:val="28"/>
                <w:szCs w:val="28"/>
              </w:rPr>
              <w:t>：（顺序Gauss消去法求解线性方程组</w:t>
            </w:r>
            <w:r>
              <w:rPr>
                <w:sz w:val="28"/>
                <w:szCs w:val="28"/>
              </w:rPr>
              <w:t>3</w:t>
            </w:r>
            <w:r>
              <w:rPr>
                <w:rFonts w:hint="eastAsia"/>
                <w:sz w:val="28"/>
                <w:szCs w:val="28"/>
              </w:rPr>
              <w:t>）</w:t>
            </w:r>
          </w:p>
          <w:p>
            <w:pPr>
              <w:ind w:firstLine="48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rStyle w:val="17"/>
                <w:rFonts w:hint="default"/>
                <w:sz w:val="24"/>
                <w:szCs w:val="24"/>
              </w:rPr>
              <w:t>针对方程组</w:t>
            </w:r>
          </w:p>
          <w:p>
            <w:pPr>
              <w:ind w:firstLine="42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position w:val="-50"/>
              </w:rPr>
              <w:object>
                <v:shape id="_x0000_i1027" o:spt="75" type="#_x0000_t75" style="height:55.7pt;width:180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</w:p>
          <w:p>
            <w:pPr>
              <w:ind w:firstLine="48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rStyle w:val="17"/>
                <w:rFonts w:hint="default"/>
                <w:sz w:val="24"/>
                <w:szCs w:val="24"/>
              </w:rPr>
              <w:t>采用顺序Gauss消去法，以浮点计算方式进行求解。</w:t>
            </w:r>
          </w:p>
          <w:p>
            <w:pPr>
              <w:rPr>
                <w:sz w:val="28"/>
                <w:szCs w:val="28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</w:t>
            </w:r>
            <w:r>
              <w:rPr>
                <w:sz w:val="28"/>
                <w:szCs w:val="28"/>
              </w:rPr>
              <w:t>2.1</w:t>
            </w:r>
            <w:r>
              <w:rPr>
                <w:rFonts w:hint="eastAsia"/>
                <w:sz w:val="28"/>
                <w:szCs w:val="28"/>
              </w:rPr>
              <w:t>：（列主元顺序Gauss消去法求解线性方程组1）</w:t>
            </w:r>
          </w:p>
          <w:p>
            <w:pPr>
              <w:ind w:firstLine="48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rStyle w:val="17"/>
                <w:rFonts w:hint="default"/>
                <w:sz w:val="24"/>
                <w:szCs w:val="24"/>
              </w:rPr>
              <w:t>针对方程组</w:t>
            </w:r>
          </w:p>
          <w:p>
            <w:pPr>
              <w:ind w:firstLine="42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position w:val="-32"/>
              </w:rPr>
              <w:object>
                <v:shape id="_x0000_i1028" o:spt="75" type="#_x0000_t75" style="height:38.05pt;width:142.6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</w:p>
          <w:p>
            <w:pPr>
              <w:ind w:firstLine="48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rStyle w:val="17"/>
                <w:rFonts w:hint="default"/>
                <w:sz w:val="24"/>
                <w:szCs w:val="24"/>
              </w:rPr>
              <w:t>采用列主元Gauss消去法，以浮点计算方式进行求解。</w:t>
            </w:r>
          </w:p>
          <w:p>
            <w:pPr>
              <w:ind w:firstLine="48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</w:t>
            </w:r>
            <w:r>
              <w:rPr>
                <w:sz w:val="28"/>
                <w:szCs w:val="28"/>
              </w:rPr>
              <w:t>2.2</w:t>
            </w:r>
            <w:r>
              <w:rPr>
                <w:rFonts w:hint="eastAsia"/>
                <w:sz w:val="28"/>
                <w:szCs w:val="28"/>
              </w:rPr>
              <w:t>：（列主元顺序Gauss消去法求解线性方程组</w:t>
            </w:r>
            <w:r>
              <w:rPr>
                <w:sz w:val="28"/>
                <w:szCs w:val="28"/>
              </w:rPr>
              <w:t>2</w:t>
            </w:r>
            <w:r>
              <w:rPr>
                <w:rFonts w:hint="eastAsia"/>
                <w:sz w:val="28"/>
                <w:szCs w:val="28"/>
              </w:rPr>
              <w:t>）</w:t>
            </w:r>
          </w:p>
          <w:p>
            <w:pPr>
              <w:ind w:firstLine="48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rStyle w:val="17"/>
                <w:rFonts w:hint="default"/>
                <w:sz w:val="24"/>
                <w:szCs w:val="24"/>
              </w:rPr>
              <w:t>针对方程组</w:t>
            </w:r>
          </w:p>
          <w:p>
            <w:pPr>
              <w:ind w:firstLine="42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position w:val="-50"/>
              </w:rPr>
              <w:object>
                <v:shape id="_x0000_i1029" o:spt="75" type="#_x0000_t75" style="height:55.7pt;width:98.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</w:p>
          <w:p>
            <w:pPr>
              <w:ind w:firstLine="48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rStyle w:val="17"/>
                <w:rFonts w:hint="default"/>
                <w:sz w:val="24"/>
                <w:szCs w:val="24"/>
              </w:rPr>
              <w:t>采用列主元Gauss消去法，以浮点计算方式进行求解。</w:t>
            </w:r>
          </w:p>
          <w:p>
            <w:pPr>
              <w:rPr>
                <w:sz w:val="28"/>
                <w:szCs w:val="28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</w:t>
            </w:r>
            <w:r>
              <w:rPr>
                <w:sz w:val="28"/>
                <w:szCs w:val="28"/>
              </w:rPr>
              <w:t>2.3</w:t>
            </w:r>
            <w:r>
              <w:rPr>
                <w:rFonts w:hint="eastAsia"/>
                <w:sz w:val="28"/>
                <w:szCs w:val="28"/>
              </w:rPr>
              <w:t>：（列主元顺序Gauss消去法求解线性方程组</w:t>
            </w:r>
            <w:r>
              <w:rPr>
                <w:sz w:val="28"/>
                <w:szCs w:val="28"/>
              </w:rPr>
              <w:t>3</w:t>
            </w:r>
            <w:r>
              <w:rPr>
                <w:rFonts w:hint="eastAsia"/>
                <w:sz w:val="28"/>
                <w:szCs w:val="28"/>
              </w:rPr>
              <w:t>）</w:t>
            </w:r>
          </w:p>
          <w:p>
            <w:pPr>
              <w:ind w:firstLine="48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rStyle w:val="17"/>
                <w:rFonts w:hint="default"/>
                <w:sz w:val="24"/>
                <w:szCs w:val="24"/>
              </w:rPr>
              <w:t>针对方程组</w:t>
            </w:r>
          </w:p>
          <w:p>
            <w:pPr>
              <w:ind w:firstLine="42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position w:val="-50"/>
              </w:rPr>
              <w:object>
                <v:shape id="_x0000_i1030" o:spt="75" type="#_x0000_t75" style="height:55.7pt;width:180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</w:p>
          <w:p>
            <w:pPr>
              <w:ind w:firstLine="48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rStyle w:val="17"/>
                <w:rFonts w:hint="default"/>
                <w:sz w:val="24"/>
                <w:szCs w:val="24"/>
              </w:rPr>
              <w:t>采用列主元Gauss消去法，以浮点计算方式进行求解。</w:t>
            </w:r>
          </w:p>
          <w:p>
            <w:pPr>
              <w:rPr>
                <w:sz w:val="28"/>
                <w:szCs w:val="28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</w:t>
            </w:r>
            <w:r>
              <w:rPr>
                <w:sz w:val="28"/>
                <w:szCs w:val="28"/>
              </w:rPr>
              <w:t>3.1</w:t>
            </w:r>
            <w:r>
              <w:rPr>
                <w:rFonts w:hint="eastAsia"/>
                <w:sz w:val="28"/>
                <w:szCs w:val="28"/>
              </w:rPr>
              <w:t>：（D</w:t>
            </w:r>
            <w:r>
              <w:rPr>
                <w:sz w:val="28"/>
                <w:szCs w:val="28"/>
              </w:rPr>
              <w:t>oolittle</w:t>
            </w:r>
            <w:r>
              <w:rPr>
                <w:rFonts w:hint="eastAsia"/>
                <w:sz w:val="28"/>
                <w:szCs w:val="28"/>
              </w:rPr>
              <w:t>三角分解法（LU分解）求解线性方程组1）</w:t>
            </w:r>
          </w:p>
          <w:p>
            <w:pPr>
              <w:ind w:firstLine="48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rStyle w:val="17"/>
                <w:rFonts w:hint="default"/>
                <w:sz w:val="24"/>
                <w:szCs w:val="24"/>
              </w:rPr>
              <w:t>针对方程组</w:t>
            </w:r>
          </w:p>
          <w:p>
            <w:pPr>
              <w:ind w:firstLine="42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position w:val="-32"/>
              </w:rPr>
              <w:object>
                <v:shape id="_x0000_i1031" o:spt="75" type="#_x0000_t75" style="height:38.05pt;width:142.6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</w:p>
          <w:p>
            <w:pPr>
              <w:ind w:firstLine="48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rStyle w:val="17"/>
                <w:rFonts w:hint="default"/>
                <w:sz w:val="24"/>
                <w:szCs w:val="24"/>
              </w:rPr>
              <w:t>采用Doolittle三角分解法，以浮点计算方式进行求解。</w:t>
            </w:r>
          </w:p>
          <w:p>
            <w:pPr>
              <w:ind w:firstLine="48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</w:t>
            </w:r>
            <w:r>
              <w:rPr>
                <w:sz w:val="28"/>
                <w:szCs w:val="28"/>
              </w:rPr>
              <w:t>3.2</w:t>
            </w:r>
            <w:r>
              <w:rPr>
                <w:rFonts w:hint="eastAsia"/>
                <w:sz w:val="28"/>
                <w:szCs w:val="28"/>
              </w:rPr>
              <w:t>：（D</w:t>
            </w:r>
            <w:r>
              <w:rPr>
                <w:sz w:val="28"/>
                <w:szCs w:val="28"/>
              </w:rPr>
              <w:t>oolittle</w:t>
            </w:r>
            <w:r>
              <w:rPr>
                <w:rFonts w:hint="eastAsia"/>
                <w:sz w:val="28"/>
                <w:szCs w:val="28"/>
              </w:rPr>
              <w:t>三角分解法（LU分解）求解线性方程组</w:t>
            </w:r>
            <w:r>
              <w:rPr>
                <w:sz w:val="28"/>
                <w:szCs w:val="28"/>
              </w:rPr>
              <w:t>2</w:t>
            </w:r>
            <w:r>
              <w:rPr>
                <w:rFonts w:hint="eastAsia"/>
                <w:sz w:val="28"/>
                <w:szCs w:val="28"/>
              </w:rPr>
              <w:t>）</w:t>
            </w:r>
          </w:p>
          <w:p>
            <w:pPr>
              <w:ind w:firstLine="48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rStyle w:val="17"/>
                <w:rFonts w:hint="default"/>
                <w:sz w:val="24"/>
                <w:szCs w:val="24"/>
              </w:rPr>
              <w:t>针对方程组</w:t>
            </w:r>
          </w:p>
          <w:p>
            <w:pPr>
              <w:ind w:firstLine="42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position w:val="-50"/>
              </w:rPr>
              <w:object>
                <v:shape id="_x0000_i1032" o:spt="75" type="#_x0000_t75" style="height:55.7pt;width:98.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</w:p>
          <w:p>
            <w:pPr>
              <w:ind w:firstLine="48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rStyle w:val="17"/>
                <w:rFonts w:hint="default"/>
                <w:sz w:val="24"/>
                <w:szCs w:val="24"/>
              </w:rPr>
              <w:t>采用Doolittle三角分解法，以浮点计算方式进行求解。</w:t>
            </w:r>
          </w:p>
          <w:p>
            <w:pPr>
              <w:rPr>
                <w:sz w:val="28"/>
                <w:szCs w:val="28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</w:t>
            </w:r>
            <w:r>
              <w:rPr>
                <w:sz w:val="28"/>
                <w:szCs w:val="28"/>
              </w:rPr>
              <w:t>3.3</w:t>
            </w:r>
            <w:r>
              <w:rPr>
                <w:rFonts w:hint="eastAsia"/>
                <w:sz w:val="28"/>
                <w:szCs w:val="28"/>
              </w:rPr>
              <w:t>：（D</w:t>
            </w:r>
            <w:r>
              <w:rPr>
                <w:sz w:val="28"/>
                <w:szCs w:val="28"/>
              </w:rPr>
              <w:t>oolittle</w:t>
            </w:r>
            <w:r>
              <w:rPr>
                <w:rFonts w:hint="eastAsia"/>
                <w:sz w:val="28"/>
                <w:szCs w:val="28"/>
              </w:rPr>
              <w:t>三角分解法（LU分解）求解线性方程组</w:t>
            </w:r>
            <w:r>
              <w:rPr>
                <w:sz w:val="28"/>
                <w:szCs w:val="28"/>
              </w:rPr>
              <w:t>3</w:t>
            </w:r>
            <w:r>
              <w:rPr>
                <w:rFonts w:hint="eastAsia"/>
                <w:sz w:val="28"/>
                <w:szCs w:val="28"/>
              </w:rPr>
              <w:t>）</w:t>
            </w:r>
          </w:p>
          <w:p>
            <w:pPr>
              <w:ind w:firstLine="48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rStyle w:val="17"/>
                <w:rFonts w:hint="default"/>
                <w:sz w:val="24"/>
                <w:szCs w:val="24"/>
              </w:rPr>
              <w:t>针对方程组</w:t>
            </w:r>
          </w:p>
          <w:p>
            <w:pPr>
              <w:ind w:firstLine="42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position w:val="-50"/>
              </w:rPr>
              <w:object>
                <v:shape id="_x0000_i1033" o:spt="75" type="#_x0000_t75" style="height:55.7pt;width:180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</w:p>
          <w:p>
            <w:pPr>
              <w:ind w:firstLine="480" w:firstLineChars="200"/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rStyle w:val="17"/>
                <w:rFonts w:hint="default"/>
                <w:sz w:val="24"/>
                <w:szCs w:val="24"/>
              </w:rPr>
              <w:t>采用Doolittle三角分解法，以浮点计算方式进行求解。</w:t>
            </w:r>
          </w:p>
          <w:p>
            <w:pPr>
              <w:ind w:firstLine="480" w:firstLineChars="200"/>
              <w:jc w:val="left"/>
              <w:rPr>
                <w:rStyle w:val="17"/>
                <w:sz w:val="24"/>
                <w:szCs w:val="24"/>
              </w:rPr>
            </w:pPr>
          </w:p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</w:t>
            </w:r>
            <w:r>
              <w:rPr>
                <w:sz w:val="28"/>
                <w:szCs w:val="28"/>
              </w:rPr>
              <w:t>4.1</w:t>
            </w:r>
            <w:r>
              <w:rPr>
                <w:rFonts w:hint="eastAsia"/>
                <w:sz w:val="28"/>
                <w:szCs w:val="28"/>
              </w:rPr>
              <w:t>：两点边值问题的有限差分求解</w:t>
            </w:r>
          </w:p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</w:t>
            </w:r>
            <w:r>
              <w:rPr>
                <w:position w:val="-60"/>
                <w:sz w:val="24"/>
                <w:szCs w:val="24"/>
              </w:rPr>
              <w:object>
                <v:shape id="_x0000_i1034" o:spt="75" type="#_x0000_t75" style="height:65.9pt;width:362.7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</w:p>
          <w:p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（精确解</w:t>
            </w:r>
            <w:r>
              <w:rPr>
                <w:position w:val="-10"/>
                <w:sz w:val="24"/>
                <w:szCs w:val="24"/>
              </w:rPr>
              <w:object>
                <v:shape id="_x0000_i1035" o:spt="75" type="#_x0000_t75" style="height:18.35pt;width:96.4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  <w:r>
              <w:rPr>
                <w:rFonts w:hint="eastAsia"/>
                <w:sz w:val="24"/>
                <w:szCs w:val="24"/>
              </w:rPr>
              <w:t>。）</w:t>
            </w:r>
          </w:p>
          <w:p>
            <w:pPr>
              <w:ind w:firstLine="240" w:firstLineChars="10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对于</w:t>
            </w:r>
            <w:r>
              <w:rPr>
                <w:position w:val="-10"/>
              </w:rPr>
              <w:object>
                <v:shape id="_x0000_i1036" o:spt="75" type="#_x0000_t75" style="height:15.6pt;width:24.4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  <w:r>
              <w:rPr>
                <w:rFonts w:hint="eastAsia"/>
                <w:sz w:val="24"/>
                <w:szCs w:val="24"/>
              </w:rPr>
              <w:t>进行均匀网格剖分，</w:t>
            </w:r>
          </w:p>
          <w:p>
            <w:pPr>
              <w:ind w:firstLine="577" w:firstLineChars="275"/>
              <w:rPr>
                <w:sz w:val="24"/>
                <w:szCs w:val="24"/>
              </w:rPr>
            </w:pPr>
            <w:r>
              <w:object>
                <v:shape id="_x0000_i1037" o:spt="75" type="#_x0000_t75" style="height:18.35pt;width:190.2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hint="eastAsia"/>
                <w:sz w:val="24"/>
                <w:szCs w:val="24"/>
              </w:rPr>
              <w:t>，</w:t>
            </w:r>
            <w:r>
              <w:rPr>
                <w:position w:val="-24"/>
              </w:rPr>
              <w:object>
                <v:shape id="_x0000_i1038" o:spt="75" type="#_x0000_t75" style="height:30.55pt;width:123.6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  <w:r>
              <w:rPr>
                <w:sz w:val="24"/>
                <w:szCs w:val="24"/>
              </w:rPr>
              <w:t>.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  <w:sz w:val="24"/>
                <w:szCs w:val="24"/>
              </w:rPr>
              <w:t>得线性方程组</w:t>
            </w:r>
            <w:r>
              <w:rPr>
                <w:position w:val="-6"/>
              </w:rPr>
              <w:object>
                <v:shape id="_x0000_i1039" o:spt="75" type="#_x0000_t75" style="height:13.6pt;width:43.45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  <w:r>
              <w:rPr>
                <w:rFonts w:hint="eastAsia"/>
                <w:sz w:val="24"/>
                <w:szCs w:val="24"/>
              </w:rPr>
              <w:t>：</w:t>
            </w:r>
          </w:p>
          <w:p>
            <w:pPr>
              <w:rPr>
                <w:sz w:val="24"/>
                <w:szCs w:val="24"/>
              </w:rPr>
            </w:pPr>
            <w:r>
              <w:rPr>
                <w:position w:val="-32"/>
                <w:sz w:val="24"/>
                <w:szCs w:val="24"/>
              </w:rPr>
              <w:object>
                <v:shape id="_x0000_i1040" o:spt="75" type="#_x0000_t75" style="height:37.35pt;width:384.45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4">
                  <o:LockedField>false</o:LockedField>
                </o:OLEObject>
              </w:object>
            </w: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即可求得N</w:t>
            </w:r>
            <w:r>
              <w:rPr>
                <w:sz w:val="28"/>
                <w:szCs w:val="28"/>
              </w:rPr>
              <w:t>=10</w:t>
            </w:r>
            <w:r>
              <w:rPr>
                <w:rFonts w:hint="eastAsia"/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20</w:t>
            </w:r>
            <w:r>
              <w:rPr>
                <w:rFonts w:hint="eastAsia"/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40</w:t>
            </w:r>
            <w:r>
              <w:rPr>
                <w:rFonts w:hint="eastAsia"/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80</w:t>
            </w:r>
            <w:r>
              <w:rPr>
                <w:rFonts w:hint="eastAsia"/>
                <w:sz w:val="28"/>
                <w:szCs w:val="28"/>
              </w:rPr>
              <w:t>对应的</w:t>
            </w:r>
            <w:r>
              <w:rPr>
                <w:position w:val="-14"/>
                <w:sz w:val="24"/>
                <w:szCs w:val="24"/>
              </w:rPr>
              <w:object>
                <v:shape id="_x0000_i1041" o:spt="75" type="#_x0000_t75" style="height:22.4pt;width:34.6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6">
                  <o:LockedField>false</o:LockedField>
                </o:OLEObject>
              </w:object>
            </w:r>
            <w:r>
              <w:rPr>
                <w:rFonts w:hint="eastAsia"/>
                <w:sz w:val="28"/>
                <w:szCs w:val="28"/>
              </w:rPr>
              <w:t>，并可计算误差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  <w:lang w:bidi="ar"/>
              </w:rPr>
              <w:object>
                <v:shape id="_x0000_i1042" o:spt="75" type="#_x0000_t75" style="height:23.75pt;width:131.1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8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  <w:lang w:bidi="ar"/>
              </w:rPr>
              <w:t>，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  <w:lang w:bidi="ar"/>
              </w:rPr>
              <w:object>
                <v:shape id="_x0000_i1043" o:spt="75" type="#_x0000_t75" style="height:31.25pt;width:117.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0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  <w:lang w:bidi="ar"/>
              </w:rPr>
              <w:t>。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49" w:hRule="atLeast"/>
        </w:trPr>
        <w:tc>
          <w:tcPr>
            <w:tcW w:w="8522" w:type="dxa"/>
            <w:gridSpan w:val="4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过程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</w:rPr>
              <w:t>与结果</w:t>
            </w: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：</w:t>
            </w:r>
          </w:p>
          <w:p>
            <w:pPr>
              <w:pStyle w:val="7"/>
              <w:spacing w:before="0" w:after="0"/>
              <w:jc w:val="both"/>
              <w:rPr>
                <w:rFonts w:hint="default" w:ascii="Times New Roman" w:hAnsi="Times New Roman" w:eastAsia="宋体" w:cs="Times New Roman"/>
                <w:i w:val="0"/>
                <w:iCs w:val="0"/>
                <w:caps w:val="0"/>
                <w:color w:val="000000"/>
                <w:spacing w:val="0"/>
                <w:sz w:val="16"/>
                <w:szCs w:val="16"/>
                <w:shd w:val="clear" w:fill="FFFFFF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aps w:val="0"/>
                <w:color w:val="000000"/>
                <w:spacing w:val="0"/>
                <w:sz w:val="16"/>
                <w:szCs w:val="16"/>
                <w:shd w:val="clear" w:fill="FFFFFF"/>
              </w:rPr>
              <w:t>实验1.1：（顺序Gauss消去法求解线性方程组1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io.h&gt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lib.h&gt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int main(void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 **A = NULL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n = 2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 = (float **)malloc(n * sizeof(float *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A == NULL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Memory allocation failed.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return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A[i] = (float 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0][0] = 0.000000010;A[0][1] = 1.0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1][0] = 1.00;A[1][1] = 1.00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* b = (float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0] = 1.0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1] = 2.00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printf("Enter the size of the matrix: 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scanf("%d", &amp;n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 = (double **)malloc(n * sizeof(double *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A[i] = (double *)malloc(n * sizeof(double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A == NULL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Memory allocation failed.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return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Enter the elements of the matrix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scanf("%lf", &amp;A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Enter the number of iteration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* b = (double*)malloc(n * sizeof(double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scanf("%lf", &amp;b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*/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顺序gauss消去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i + 1; j &lt; n; j++) {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loat factor = A[j][i] / A[i][i];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A[j][i] = 0;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or (int k = i+1; k &lt; n; k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A[j][k] -= factor * A[i][k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b[j] -= factor * b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输出变换后的A和b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transformed matrix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printf("%f ", A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transformed vector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f ", b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* x = (float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解线性方程组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n - 1; i &gt;= 0; i--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loat ad = b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n-1; j &gt;= i+1; j--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ad -= A[i][j] * x[j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[i] = ad/A[i]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输出解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solution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f\n", x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ree(A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A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b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default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为了达到实验目的，展示顺序gauss消去法所带来的误差问题，将原题目中的0.0000010改为</w:t>
            </w:r>
            <w:r>
              <w:rPr>
                <w:rFonts w:hint="eastAsia"/>
              </w:rPr>
              <w:t>0.000000010</w:t>
            </w:r>
          </w:p>
          <w:p>
            <w:pPr>
              <w:rPr>
                <w:rFonts w:hint="eastAsia"/>
              </w:rPr>
            </w:pPr>
            <w:r>
              <w:drawing>
                <wp:inline distT="0" distB="0" distL="114300" distR="114300">
                  <wp:extent cx="2495550" cy="1619250"/>
                  <wp:effectExtent l="0" t="0" r="6350" b="6350"/>
                  <wp:docPr id="6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5550" cy="161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/>
          <w:p>
            <w:pPr>
              <w:rPr>
                <w:rFonts w:hint="eastAsia"/>
              </w:rPr>
            </w:pPr>
            <w:r>
              <w:rPr>
                <w:rFonts w:hint="eastAsia"/>
              </w:rPr>
              <w:t>实验1.2：（顺序Gauss消去法求解线性方程组2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io.h&gt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lib.h&gt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int main(void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 **A = NULL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n = 3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 = (float **)malloc(n * sizeof(float *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A == NULL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Memory allocation failed.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return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A[i] = (float 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0][0] = 2;A[0][1] = 4;A[0][2] = -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1][0] = 1;A[1][1] = -3;A[1][2] = -3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2][0] = 4;A[2][1] = 2;A[2][2] = 2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* b = (float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0] = 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1] = -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2] = 3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printf("Enter the size of the matrix: 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scanf("%d", &amp;n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 = (double **)malloc(n * sizeof(double *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A[i] = (double *)malloc(n * sizeof(double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A == NULL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Memory allocation failed.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return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Enter the elements of the matrix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scanf("%lf", &amp;A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Enter the number of iteration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* b = (double*)malloc(n * sizeof(double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scanf("%lf", &amp;b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*/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顺序gauss消去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i + 1; j &lt; n; j++) {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loat factor = A[j][i] / A[i][i];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A[j][i] = 0;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or (int k = i+1; k &lt; n; k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A[j][k] -= factor * A[i][k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b[j] -= factor * b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输出变换后的A和b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transformed matrix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printf("%f ", A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transformed vector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f ", b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* x = (float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解线性方程组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n - 1; i &gt;= 0; i--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loat ad = b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n-1; j &gt;= i+1; j--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ad -= A[i][j] * x[j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[i] = ad/A[i]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输出解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solution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f\n", x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ree(A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A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b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  <w:r>
              <w:drawing>
                <wp:inline distT="0" distB="0" distL="114300" distR="114300">
                  <wp:extent cx="2590800" cy="2019300"/>
                  <wp:effectExtent l="0" t="0" r="0" b="0"/>
                  <wp:docPr id="7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0800" cy="201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实验1.3：（顺序Gauss消去法求解线性方程组3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io.h&gt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lib.h&gt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int main(void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 **A = NULL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n = 3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 = (float **)malloc(n * sizeof(float *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A == NULL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Memory allocation failed.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return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A[i] = (float 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0][0] = 0.012;A[0][1] = 0.01;A[0][2] = 0.167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1][0] = 1;A[1][1] = 0.8334;A[1][2] = 5.9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2][0] = 3200;A[2][1] = 1200;A[2][2] = 4.2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* b = (float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0] = 0.678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1] = 12.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2] = 981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printf("Enter the size of the matrix: 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scanf("%d", &amp;n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 = (double **)malloc(n * sizeof(double *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A[i] = (double *)malloc(n * sizeof(double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A == NULL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Memory allocation failed.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return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Enter the elements of the matrix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scanf("%lf", &amp;A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Enter the number of iteration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* b = (double*)malloc(n * sizeof(double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scanf("%lf", &amp;b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*/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顺序gauss消去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i + 1; j &lt; n; j++) {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loat factor = A[j][i] / A[i][i];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A[j][i] = 0;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or (int k = i+1; k &lt; n; k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A[j][k] -= factor * A[i][k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b[j] -= factor * b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输出变换后的A和b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transformed matrix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printf("%f ", A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transformed vector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f ", b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* x = (float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解线性方程组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n - 1; i &gt;= 0; i--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loat ad = b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n-1; j &gt;= i+1; j--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ad -= A[i][j] * x[j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[i] = ad/A[i]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输出解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solution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f\n", x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ree(A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A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b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  <w:r>
              <w:drawing>
                <wp:inline distT="0" distB="0" distL="114300" distR="114300">
                  <wp:extent cx="2901950" cy="1949450"/>
                  <wp:effectExtent l="0" t="0" r="6350" b="6350"/>
                  <wp:docPr id="8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1950" cy="1949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实验2.1：（列主元顺序Gauss消去法求解线性方程组1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io.h&gt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lib.h&gt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math.h&gt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int main(void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 **A = NULL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n = 2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 = (float **)malloc(n * sizeof(float *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A == NULL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Memory allocation failed.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return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A[i] = (float 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0][0] = 0.000000010;A[0][1] = 1.0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1][0] = 1.00;A[1][1] = 1.00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* b = (float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0] = 1.0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1] = 2.00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printf("Enter the size of the matrix: 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scanf("%d", &amp;n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 = (double **)malloc(n * sizeof(double *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A[i] = (double *)malloc(n * sizeof(double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A == NULL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Memory allocation failed.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return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Enter the elements of the matrix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scanf("%lf", &amp;A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Enter the number of iteration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* b = (double*)malloc(n * sizeof(double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scanf("%lf", &amp;b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*/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// 顺序gauss消去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i + 1; j &lt; n; j++) {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loat factor = A[j][i] / A[i][i];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A[j][i] = 0;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or (int k = i+1; k &lt; n; k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A[j][k] -= factor * A[i][k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b[j] -= factor * b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*/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列主元高斯消去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列主元Gauss消去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nt max_index = i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i + 1; j &lt; n; j++) {//找列最大值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if (fabs(A[j][i]) &gt; fabs(A[max_index][i]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max_index = j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f (A[max_index][i] == 0) {//如果最大值为0，则矩阵为奇异矩阵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printf("The matrix is singular.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return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f (max_index != i) {//交换两行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or(int j = i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float temp = A[i][j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A[i][j] = A[max_index][j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A[max_index][j] = temp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loat temp_b = b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b[i] = b[max_index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b[max_index] = temp_b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i + 1; j &lt; n; j++) {//消去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loat factor = A[j][i] / A[i]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A[j][i]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or (int k = i + 1; k &lt; n; k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A[j][k] -= factor * A[i][k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b[j] -= factor * b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输出变换后的A和b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transformed matrix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printf("%f ", A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transformed vector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f ", b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* x = (float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解线性方程组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n - 1; i &gt;= 0; i--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loat ad = b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n-1; j &gt;= i+1; j--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ad -= A[i][j] * x[j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[i] = ad/A[i]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输出解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solution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f\n", x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ree(A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A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b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  <w:r>
              <w:drawing>
                <wp:inline distT="0" distB="0" distL="114300" distR="114300">
                  <wp:extent cx="2590800" cy="1644650"/>
                  <wp:effectExtent l="0" t="0" r="0" b="6350"/>
                  <wp:docPr id="9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0800" cy="1644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t>实验2.2：（列主元顺序Gauss消去法求解线性方程组2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io.h&gt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lib.h&gt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math.h&gt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int main(void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 **A = NULL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n = 3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 = (float **)malloc(n * sizeof(float *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A == NULL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Memory allocation failed.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return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A[i] = (float 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0][0] = 2;A[0][1] = 4;A[0][2] = -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1][0] = 1;A[1][1] = -3;A[1][2] = -3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2][0] = 4;A[2][1] = 2;A[2][2] = 2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* b = (float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0] = 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1] = -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2] = 3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printf("Enter the size of the matrix: 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scanf("%d", &amp;n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 = (double **)malloc(n * sizeof(double *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A[i] = (double *)malloc(n * sizeof(double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A == NULL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Memory allocation failed.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return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Enter the elements of the matrix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scanf("%lf", &amp;A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Enter the number of iteration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* b = (double*)malloc(n * sizeof(double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scanf("%lf", &amp;b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*/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// 顺序gauss消去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i + 1; j &lt; n; j++) {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loat factor = A[j][i] / A[i][i];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A[j][i] = 0;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or (int k = i+1; k &lt; n; k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A[j][k] -= factor * A[i][k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b[j] -= factor * b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*/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列主元高斯消去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列主元Gauss消去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nt max_index = i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i + 1; j &lt; n; j++) {//找列最大值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if (fabs(A[j][i]) &gt; fabs(A[max_index][i]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max_index = j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f (A[max_index][i] == 0) {//如果最大值为0，则矩阵为奇异矩阵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printf("The matrix is singular.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return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f (max_index != i) {//交换两行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or(int j = i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float temp = A[i][j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A[i][j] = A[max_index][j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A[max_index][j] = temp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loat temp_b = b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b[i] = b[max_index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b[max_index] = temp_b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i + 1; j &lt; n; j++) {//消去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loat factor = A[j][i] / A[i]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A[j][i]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or (int k = i + 1; k &lt; n; k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A[j][k] -= factor * A[i][k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b[j] -= factor * b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输出变换后的A和b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transformed matrix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printf("%f ", A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transformed vector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f ", b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* x = (float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解线性方程组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n - 1; i &gt;= 0; i--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loat ad = b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n-1; j &gt;= i+1; j--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ad -= A[i][j] * x[j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[i] = ad/A[i]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输出解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solution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f\n", x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ree(A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A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b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  <w:r>
              <w:drawing>
                <wp:inline distT="0" distB="0" distL="114300" distR="114300">
                  <wp:extent cx="3016250" cy="1949450"/>
                  <wp:effectExtent l="0" t="0" r="6350" b="6350"/>
                  <wp:docPr id="10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6250" cy="1949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实验2.3：（列主元顺序Gauss消去法求解线性方程组3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io.h&gt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lib.h&gt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math.h&gt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int main(void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 **A = NULL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n = 3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 = (float **)malloc(n * sizeof(float *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A == NULL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Memory allocation failed.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return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A[i] = (float 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0][0] = 0.012;A[0][1] = 0.01;A[0][2] = 0.167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1][0] = 1;A[1][1] = 0.8334;A[1][2] = 5.9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2][0] = 3200;A[2][1] = 1200;A[2][2] = 4.2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* b = (float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0] = 0.678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1] = 12.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2] = 981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printf("Enter the size of the matrix: 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scanf("%d", &amp;n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 = (double **)malloc(n * sizeof(double *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A[i] = (double *)malloc(n * sizeof(double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A == NULL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Memory allocation failed.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return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Enter the elements of the matrix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scanf("%lf", &amp;A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Enter the number of iteration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* b = (double*)malloc(n * sizeof(double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scanf("%lf", &amp;b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*/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// 顺序gauss消去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i + 1; j &lt; n; j++) {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loat factor = A[j][i] / A[i][i];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A[j][i] = 0;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or (int k = i+1; k &lt; n; k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A[j][k] -= factor * A[i][k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b[j] -= factor * b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*/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列主元高斯消去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列主元Gauss消去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nt max_index = i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i + 1; j &lt; n; j++) {//找列最大值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if (fabs(A[j][i]) &gt; fabs(A[max_index][i]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max_index = j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f (A[max_index][i] == 0) {//如果最大值为0，则矩阵为奇异矩阵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printf("The matrix is singular.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return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f (max_index != i) {//交换两行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or(int j = i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float temp = A[i][j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A[i][j] = A[max_index][j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A[max_index][j] = temp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loat temp_b = b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b[i] = b[max_index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b[max_index] = temp_b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i + 1; j &lt; n; j++) {//消去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loat factor = A[j][i] / A[i]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A[j][i]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or (int k = i + 1; k &lt; n; k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A[j][k] -= factor * A[i][k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b[j] -= factor * b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输出变换后的A和b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transformed matrix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printf("%f ", A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transformed vector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f ", b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* x = (float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解线性方程组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n - 1; i &gt;= 0; i--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loat ad = b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n-1; j &gt;= i+1; j--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ad -= A[i][j] * x[j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[i] = ad/A[i]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输出解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solution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f\n", x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ree(A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A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b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r>
              <w:drawing>
                <wp:inline distT="0" distB="0" distL="114300" distR="114300">
                  <wp:extent cx="3054350" cy="2057400"/>
                  <wp:effectExtent l="0" t="0" r="6350" b="0"/>
                  <wp:docPr id="11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4350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实验3.1：（Doolittle三角分解法（LU分解）求解线性方程组1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io.h&gt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lib.h&gt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int main(void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矩阵大小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n=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// 输入矩阵与右侧向量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Enter the size of the matrix: 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scanf("%d", &amp;n); */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 **A = (float **)malloc(n * sizeof(float *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A[i] = (float 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printf("Enter the elements of the matrix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scanf("%lf", &amp;A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*/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float *b = (float 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printf("Enter the elements of the righr-hand side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scanf("%lf", &amp;b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*/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0][0] = 0.000000010;A[0][1] = 1.0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1][0] = 1.00;A[1][1] = 1.00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* b = (float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0] = 1.0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1] = 2.0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// 输出矩阵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matrix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printf("%lf ", A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righr-hand side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lf ", b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 */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进行LU分解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 **L = (float **)malloc(n * sizeof(float *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L[i] = (float 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 **U = (float **)malloc(n * sizeof(float *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U[i] = (float 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给L和U初始化为0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L[i][j]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U[i][j]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进行LU分解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对第一行U赋值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U[0][j] = A[0][j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对第一列L赋值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L[0][0] =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1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L[i][0] = A[i][0] / U[0][0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对剩余元素进行LU分解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r = 1; r &lt; n; r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//对第r行的U赋值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i = r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loat sum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or (int k = 0; k &lt; r; k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sum += L[r][k] * U[k]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U[r][i] = A[r][i] - sum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//对第r列的L赋值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i = r; i &lt; n; i++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loat sum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or (int k = 0; k &lt; r; k++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sum += L[i][k] * U[k][r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if (r != n-1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L[i][r] = (A[i][r] - sum) / U[r][r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else if(r == n-1 &amp;&amp; i == n-1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L[i][r] =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else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L[i][r]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输出L和U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L matrix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printf("%lf ", L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U matrix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printf("%lf ", U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求解y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 *y = (float 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y[0] = b[0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1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loat sum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k = 0; k &lt; i; k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sum += L[i][k] * y[k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[i] = b[i] - sum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求解x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 *x = (float 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x[n-1] = y[n-1] / U[n-1][n-1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n-2; i &gt;= 0; i--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loat sum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k = i+1; k &lt; n; k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sum += U[i][k] * x[k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[i] = (y[i] - sum) / U[i]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输出结果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solution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f\n", x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释放内存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ree(A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ree(L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ree(U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A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L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U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b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y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x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r>
              <w:drawing>
                <wp:inline distT="0" distB="0" distL="114300" distR="114300">
                  <wp:extent cx="2444750" cy="1714500"/>
                  <wp:effectExtent l="0" t="0" r="6350" b="0"/>
                  <wp:docPr id="12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4750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实验3.2：（Doolittle三角分解法（LU分解）求解线性方程组2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io.h&gt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lib.h&gt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int main(void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矩阵大小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n=3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// 输入矩阵与右侧向量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Enter the size of the matrix: 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scanf("%d", &amp;n); */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 **A = (float **)malloc(n * sizeof(float *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A[i] = (float 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printf("Enter the elements of the matrix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scanf("%lf", &amp;A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*/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float *b = (float 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printf("Enter the elements of the righr-hand side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scanf("%lf", &amp;b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*/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0][0] = 2;A[0][1] = 4;A[0][2] = -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1][0] = 1;A[1][1] = -3;A[1][2] = -3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2][0] = 4;A[2][1] = 2;A[2][2] = 2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* b = (float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0] = 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1] = -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2] = 3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// 输出矩阵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matrix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printf("%lf ", A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righr-hand side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lf ", b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 */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进行LU分解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 **L = (float **)malloc(n * sizeof(float *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L[i] = (float 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 **U = (float **)malloc(n * sizeof(float *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U[i] = (float 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给L和U初始化为0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L[i][j]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U[i][j]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进行LU分解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对第一行U赋值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U[0][j] = A[0][j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对第一列L赋值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L[0][0] =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1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L[i][0] = A[i][0] / U[0][0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对剩余元素进行LU分解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r = 1; r &lt; n; r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//对第r行的U赋值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i = r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loat sum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or (int k = 0; k &lt; r; k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sum += L[r][k] * U[k]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U[r][i] = A[r][i] - sum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//对第r列的L赋值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i = r; i &lt; n; i++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loat sum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or (int k = 0; k &lt; r; k++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sum += L[i][k] * U[k][r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if (r != n-1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L[i][r] = (A[i][r] - sum) / U[r][r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else if(r == n-1 &amp;&amp; i == n-1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L[i][r] =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else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L[i][r]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输出L和U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L matrix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printf("%lf ", L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U matrix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printf("%lf ", U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求解y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 *y = (float 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y[0] = b[0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1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loat sum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k = 0; k &lt; i; k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sum += L[i][k] * y[k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[i] = b[i] - sum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求解x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 *x = (float 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x[n-1] = y[n-1] / U[n-1][n-1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n-2; i &gt;= 0; i--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loat sum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k = i+1; k &lt; n; k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sum += U[i][k] * x[k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[i] = (y[i] - sum) / U[i]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输出结果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solution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f\n", x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释放内存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ree(A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ree(L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ree(U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A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L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U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b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y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x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r>
              <w:drawing>
                <wp:inline distT="0" distB="0" distL="114300" distR="114300">
                  <wp:extent cx="2552700" cy="2190750"/>
                  <wp:effectExtent l="0" t="0" r="0" b="6350"/>
                  <wp:docPr id="13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2700" cy="219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实验3.3：（Doolittle三角分解法（LU分解）求解线性方程组3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io.h&gt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lib.h&gt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int main(void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矩阵大小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n=3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// 输入矩阵与右侧向量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Enter the size of the matrix: 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scanf("%d", &amp;n); */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 **A = (float **)malloc(n * sizeof(float *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A[i] = (float 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printf("Enter the elements of the matrix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scanf("%lf", &amp;A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*/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float *b = (float 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printf("Enter the elements of the righr-hand side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scanf("%lf", &amp;b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 */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0][0] = 0.012;A[0][1] = 0.01;A[0][2] = 0.167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1][0] = 1;A[1][1] = 0.8334;A[1][2] = 5.9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2][0] = 3200;A[2][1] = 1200;A[2][2] = 4.2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* b = (float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0] = 0.678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1] = 12.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2] = 98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// 输出矩阵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matrix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printf("%lf ", A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righr-hand side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lf ", b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 */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进行LU分解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 **L = (float **)malloc(n * sizeof(float *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L[i] = (float 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 **U = (float **)malloc(n * sizeof(float *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U[i] = (float 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给L和U初始化为0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L[i][j]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U[i][j]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进行LU分解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对第一行U赋值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U[0][j] = A[0][j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对第一列L赋值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L[0][0] =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1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L[i][0] = A[i][0] / U[0][0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对剩余元素进行LU分解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r = 1; r &lt; n; r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//对第r行的U赋值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i = r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loat sum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or (int k = 0; k &lt; r; k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sum += L[r][k] * U[k]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U[r][i] = A[r][i] - sum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//对第r列的L赋值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i = r; i &lt; n; i++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loat sum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or (int k = 0; k &lt; r; k++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sum += L[i][k] * U[k][r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if (r != n-1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L[i][r] = (A[i][r] - sum) / U[r][r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else if(r == n-1 &amp;&amp; i == n-1)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L[i][r] =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else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L[i][r]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输出L和U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L matrix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printf("%lf ", L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U matrix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printf("%lf ", U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求解y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 *y = (float 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y[0] = b[0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1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loat sum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k = 0; k &lt; i; k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sum += L[i][k] * y[k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y[i] = b[i] - sum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求解x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loat *x = (float *)malloc(n * sizeof(float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x[n-1] = y[n-1] / U[n-1][n-1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n-2; i &gt;= 0; i--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loat sum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k = i+1; k &lt; n; k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sum += U[i][k] * x[k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[i] = (y[i] - sum) / U[i]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输出结果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solution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f\n", x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释放内存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ree(A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ree(L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ree(U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A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L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U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b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y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x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r>
              <w:drawing>
                <wp:inline distT="0" distB="0" distL="114300" distR="114300">
                  <wp:extent cx="3352800" cy="2228850"/>
                  <wp:effectExtent l="0" t="0" r="0" b="6350"/>
                  <wp:docPr id="14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800" cy="2228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实验4.1：两点边值问题的有限差分求解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io.h&gt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stdlib.h&gt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#include &lt;math.h&gt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void jisuan(int n, double * er_1, double * er_2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pi = 3.14159265358979323846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int n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Enter the size of the matrix: 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scanf("%d", &amp;n); */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h = (double)1.0 / n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n=n+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输入矩阵A和b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**A = NULL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 =  (double **)malloc(n * sizeof(double *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A[i] = (double *)malloc(n * sizeof(double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A == NULL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Memory allocation failed.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exit(1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A[i][j]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0][0]=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A[n-1][n-1] = 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1; i &lt; n-1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A[i][i-1] = (double)(2.0) + h*(1.0+i*h)*(1.0+i*h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A[i][i] =  -1*(double)4.0 - 2*h*h * exp(-1*i*h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A[i][i+1] = 2.0 - h*(1+i*h)*(1+i*h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* b = (double*)malloc(n * sizeof(double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b == NULL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Memory allocation failed.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exit(1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b[i] = 2 *h*h*(  (1-(1+i*h)*(1+i*h))*exp(i*h) - pi*pi*cos(pi*i*h) + pi*(1+i*h)*(1+i*h)*sin(pi*i*h)  - 1 -exp(-1*i*h)*cos(pi*i*h)   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0] = 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b[n-1] = exp(1)-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列主元Gauss消去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nt max_index = i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i + 1; j &lt; n; j++) {//找列最大值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if (fabs(A[j][i]) &gt; fabs(A[max_index][i])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max_index = j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f (A[max_index][i] == 0) {//如果最大值为0，则矩阵为奇异矩阵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printf("The matrix is singular.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if (max_index != i) {//交换两行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or(int j = i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double temp = A[i][j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A[i][j] = A[max_index][j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A[max_index][j] = temp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double temp_b = b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b[i] = b[max_index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b[max_index] = temp_b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i + 1; j &lt; n; j++) {//消去法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double factor = A[j][i] / A[i]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A[j][i]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for (int k = i + 1; k &lt; n; k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A[j][k] -= factor * A[i][k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b[j] -= factor * b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    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/ 输出变换后的A和b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0; j &lt; n; j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printf("%lf ", A[i][j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lf ", b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 */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* x = (double*)malloc(n * sizeof(double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x == NULL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Memory allocation failed.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exit(1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解线性方程组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n - 1; i &gt;= 0; i--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double ad = b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or (int j = n-1; j &gt;= i+1; j--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  ad -= A[i][j] * x[j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x[i] = ad/A[i][i]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* // 输出解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The solution is: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%lf\n", x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\n"); */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n=n-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计算误差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* u = (double*)malloc((n+1) * sizeof(double)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f(u == NULL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printf("Memory allocation failed.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exit(1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+1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u[i] = exp(i*h) + cos(pi*i*h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rr_1 = fabs(x[1] - u[1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2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err_1 = err_1 &gt; fabs(x[i] - u[i]) ? err_1 : fabs(x[i] - u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rr_2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1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err_2 += h*(x[i] - u[i])*(x[i] - u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err_2 = sqrt(err_2);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*er_2 = err_2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*er_1 = err_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n=n+1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// 释放内存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x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u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b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or (int i = 0; i &lt; n; i++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free(A[i]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}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free(A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int main(void) {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n1 = 1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n2 = 2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n3 = 4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int n4 = 8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rr_1_1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rr_2_1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rr_1_2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rr_2_2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rr_1_3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rr_2_3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rr_1_4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double err_2_4 =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jisuan(n1, &amp;err_1_1, &amp;err_2_1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jisuan(n2, &amp;err_1_2, &amp;err_2_2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jisuan(n3, &amp;err_1_3, &amp;err_2_3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jisuan(n4, &amp;err_1_4, &amp;err_2_4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index\tn\terror_1\t\terror_2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n1\t10\t%lf\t%lf\n", err_1_1, err_2_1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n2\t20\t%lf\t%lf\n", err_1_2, err_2_2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n3\t40\t%lf\t%lf\n", err_1_3, err_2_3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n4\t80\t%lf\t%lf\n", err_1_4, err_2_4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printf("--------------------------\n")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return 0;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}</w:t>
            </w:r>
          </w:p>
          <w:p>
            <w:r>
              <w:drawing>
                <wp:inline distT="0" distB="0" distL="114300" distR="114300">
                  <wp:extent cx="4229100" cy="1428750"/>
                  <wp:effectExtent l="0" t="0" r="0" b="6350"/>
                  <wp:docPr id="15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29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29100" cy="142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default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以下为老师ppt上的答案</w:t>
            </w:r>
          </w:p>
          <w:p>
            <w:pPr>
              <w:rPr>
                <w:rFonts w:hint="eastAsia"/>
              </w:rPr>
            </w:pPr>
            <w:r>
              <w:drawing>
                <wp:inline distT="0" distB="0" distL="114300" distR="114300">
                  <wp:extent cx="4603115" cy="1337310"/>
                  <wp:effectExtent l="0" t="0" r="0" b="0"/>
                  <wp:docPr id="16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03115" cy="13373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/>
          <w:p/>
          <w:p/>
          <w:p/>
          <w:p/>
          <w:p/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08" w:hRule="atLeast"/>
        </w:trPr>
        <w:tc>
          <w:tcPr>
            <w:tcW w:w="8522" w:type="dxa"/>
            <w:gridSpan w:val="4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分析与总结：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经过本次实验，熟悉了误差产生的原因以及为什么要避免误差，如何避免误差。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强化了编程能力，复习了如何使用远程服务器辅助完成代码的运行。</w:t>
            </w:r>
          </w:p>
          <w:p/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通过实验1_1,我了解到了顺序gauss消去法可能会由于小数被除而造成极大的误差；只有严格对角占优时这种误差才会小；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通过实验2_1,我知道了列主元gauss消去法消除上述误差的原理；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通过实验1_1,2_1与3_1之间的对比，了解到了LU分解法与顺序gauss分解法的等价性，求解结果相同，但多次求解系数矩阵相同的问题时，LU分解法可以有效提速；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通过实验4_1,我尝试了使用列主元gauss消去法进行简单的应用，</w:t>
            </w:r>
            <w:bookmarkStart w:id="0" w:name="_GoBack"/>
            <w:bookmarkEnd w:id="0"/>
            <w:r>
              <w:rPr>
                <w:rFonts w:hint="eastAsia"/>
                <w:lang w:val="en-US" w:eastAsia="zh-CN"/>
              </w:rPr>
              <w:t>更加深刻理解了算法的逻辑，也认识到了基础算法的重要性，体会到了，当用离散的方法近似求解微分问题时，随划分的加细，结果将更加接近真实值。</w:t>
            </w:r>
          </w:p>
          <w:p/>
          <w:p/>
          <w:p/>
          <w:p/>
          <w:p/>
        </w:tc>
      </w:tr>
    </w:tbl>
    <w:p>
      <w:pPr>
        <w:pStyle w:val="7"/>
        <w:spacing w:before="0" w:after="0"/>
        <w:jc w:val="both"/>
        <w:rPr>
          <w:rFonts w:ascii="Times New Roman" w:hAnsi="Times New Roman" w:cs="Times New Roman" w:eastAsiaTheme="minorEastAsia"/>
          <w:b w:val="0"/>
          <w:sz w:val="21"/>
          <w:szCs w:val="21"/>
        </w:rPr>
      </w:pPr>
      <w:r>
        <w:rPr>
          <w:rFonts w:ascii="Times New Roman" w:hAnsi="Times New Roman" w:cs="Times New Roman" w:eastAsiaTheme="minorEastAsia"/>
          <w:b w:val="0"/>
          <w:sz w:val="21"/>
          <w:szCs w:val="21"/>
        </w:rPr>
        <w:t>注：若填写内容较多，可在背面继续填写。</w:t>
      </w:r>
    </w:p>
    <w:sectPr>
      <w:pgSz w:w="11906" w:h="16838"/>
      <w:pgMar w:top="993" w:right="1800" w:bottom="993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jY0YmJjMThiMDdjMWUwMGY0YjEyNmRjY2UxMjQ0ZWYifQ=="/>
  </w:docVars>
  <w:rsids>
    <w:rsidRoot w:val="00334120"/>
    <w:rsid w:val="000B665F"/>
    <w:rsid w:val="000D151A"/>
    <w:rsid w:val="00133963"/>
    <w:rsid w:val="00310D39"/>
    <w:rsid w:val="00334120"/>
    <w:rsid w:val="003E5EB6"/>
    <w:rsid w:val="00473792"/>
    <w:rsid w:val="004F2C2A"/>
    <w:rsid w:val="0062601A"/>
    <w:rsid w:val="006909D2"/>
    <w:rsid w:val="00785432"/>
    <w:rsid w:val="0096279D"/>
    <w:rsid w:val="009D4D9C"/>
    <w:rsid w:val="00A066F2"/>
    <w:rsid w:val="00B33136"/>
    <w:rsid w:val="00BF0929"/>
    <w:rsid w:val="00D33A27"/>
    <w:rsid w:val="00D868D6"/>
    <w:rsid w:val="00E04A54"/>
    <w:rsid w:val="00E83E0B"/>
    <w:rsid w:val="00E84C3B"/>
    <w:rsid w:val="0D5A43A4"/>
    <w:rsid w:val="10BC3138"/>
    <w:rsid w:val="254259F1"/>
    <w:rsid w:val="270030F4"/>
    <w:rsid w:val="2A924CD3"/>
    <w:rsid w:val="2C3047F6"/>
    <w:rsid w:val="2CD923AC"/>
    <w:rsid w:val="335E0FAA"/>
    <w:rsid w:val="34784F8C"/>
    <w:rsid w:val="36FF3742"/>
    <w:rsid w:val="3AD53A74"/>
    <w:rsid w:val="425555F6"/>
    <w:rsid w:val="4DBA7F6B"/>
    <w:rsid w:val="50406E4E"/>
    <w:rsid w:val="625B7B17"/>
    <w:rsid w:val="6D57537F"/>
    <w:rsid w:val="6EFF182A"/>
    <w:rsid w:val="7AC314BE"/>
    <w:rsid w:val="7CFE28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nhideWhenUsed="0" w:uiPriority="99" w:semiHidden="0" w:name="Table Subtle 2"/>
    <w:lsdException w:uiPriority="99" w:name="Table Web 1"/>
    <w:lsdException w:uiPriority="99" w:name="Table Web 2"/>
    <w:lsdException w:unhideWhenUsed="0" w:uiPriority="99" w:semiHidden="0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2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5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qFormat/>
    <w:uiPriority w:val="99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paragraph" w:styleId="7">
    <w:name w:val="Title"/>
    <w:basedOn w:val="1"/>
    <w:next w:val="1"/>
    <w:link w:val="14"/>
    <w:qFormat/>
    <w:uiPriority w:val="1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table" w:styleId="9">
    <w:name w:val="Table Grid"/>
    <w:basedOn w:val="8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1">
    <w:name w:val="页脚 字符"/>
    <w:basedOn w:val="10"/>
    <w:link w:val="4"/>
    <w:qFormat/>
    <w:uiPriority w:val="99"/>
    <w:rPr>
      <w:sz w:val="18"/>
      <w:szCs w:val="18"/>
    </w:rPr>
  </w:style>
  <w:style w:type="character" w:customStyle="1" w:styleId="12">
    <w:name w:val="标题 1 字符"/>
    <w:basedOn w:val="10"/>
    <w:link w:val="2"/>
    <w:qFormat/>
    <w:uiPriority w:val="9"/>
    <w:rPr>
      <w:b/>
      <w:bCs/>
      <w:kern w:val="44"/>
      <w:sz w:val="44"/>
      <w:szCs w:val="44"/>
    </w:rPr>
  </w:style>
  <w:style w:type="paragraph" w:styleId="13">
    <w:name w:val="No Spacing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14">
    <w:name w:val="标题 字符"/>
    <w:basedOn w:val="10"/>
    <w:link w:val="7"/>
    <w:qFormat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15">
    <w:name w:val="批注框文本 字符"/>
    <w:basedOn w:val="10"/>
    <w:link w:val="3"/>
    <w:semiHidden/>
    <w:qFormat/>
    <w:uiPriority w:val="99"/>
    <w:rPr>
      <w:sz w:val="18"/>
      <w:szCs w:val="18"/>
    </w:rPr>
  </w:style>
  <w:style w:type="character" w:customStyle="1" w:styleId="16">
    <w:name w:val="页眉 字符"/>
    <w:basedOn w:val="10"/>
    <w:link w:val="5"/>
    <w:qFormat/>
    <w:uiPriority w:val="99"/>
    <w:rPr>
      <w:sz w:val="18"/>
      <w:szCs w:val="18"/>
    </w:rPr>
  </w:style>
  <w:style w:type="character" w:customStyle="1" w:styleId="17">
    <w:name w:val="fontstyle11"/>
    <w:basedOn w:val="10"/>
    <w:qFormat/>
    <w:uiPriority w:val="0"/>
    <w:rPr>
      <w:rFonts w:hint="eastAsia" w:ascii="宋体" w:hAnsi="宋体" w:eastAsia="宋体"/>
      <w:color w:val="000000"/>
      <w:sz w:val="28"/>
      <w:szCs w:val="2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3" Type="http://schemas.openxmlformats.org/officeDocument/2006/relationships/fontTable" Target="fontTable.xml"/><Relationship Id="rId52" Type="http://schemas.openxmlformats.org/officeDocument/2006/relationships/image" Target="media/image30.emf"/><Relationship Id="rId51" Type="http://schemas.openxmlformats.org/officeDocument/2006/relationships/image" Target="media/image29.png"/><Relationship Id="rId50" Type="http://schemas.openxmlformats.org/officeDocument/2006/relationships/image" Target="media/image28.png"/><Relationship Id="rId5" Type="http://schemas.openxmlformats.org/officeDocument/2006/relationships/image" Target="media/image1.wmf"/><Relationship Id="rId49" Type="http://schemas.openxmlformats.org/officeDocument/2006/relationships/image" Target="media/image27.png"/><Relationship Id="rId48" Type="http://schemas.openxmlformats.org/officeDocument/2006/relationships/image" Target="media/image26.png"/><Relationship Id="rId47" Type="http://schemas.openxmlformats.org/officeDocument/2006/relationships/image" Target="media/image25.png"/><Relationship Id="rId46" Type="http://schemas.openxmlformats.org/officeDocument/2006/relationships/image" Target="media/image24.png"/><Relationship Id="rId45" Type="http://schemas.openxmlformats.org/officeDocument/2006/relationships/image" Target="media/image23.png"/><Relationship Id="rId44" Type="http://schemas.openxmlformats.org/officeDocument/2006/relationships/image" Target="media/image22.png"/><Relationship Id="rId43" Type="http://schemas.openxmlformats.org/officeDocument/2006/relationships/image" Target="media/image21.png"/><Relationship Id="rId42" Type="http://schemas.openxmlformats.org/officeDocument/2006/relationships/image" Target="media/image20.png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38</Pages>
  <Words>7000</Words>
  <Characters>21906</Characters>
  <Lines>1</Lines>
  <Paragraphs>1</Paragraphs>
  <TotalTime>4</TotalTime>
  <ScaleCrop>false</ScaleCrop>
  <LinksUpToDate>false</LinksUpToDate>
  <CharactersWithSpaces>34058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1-28T08:45:00Z</dcterms:created>
  <dc:creator>AutoBVT</dc:creator>
  <cp:lastModifiedBy>涂磊</cp:lastModifiedBy>
  <dcterms:modified xsi:type="dcterms:W3CDTF">2024-07-10T22:05:42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C53009736E2B4EC583FAACB193C1CBB7</vt:lpwstr>
  </property>
</Properties>
</file>